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77" r:id="rId4"/>
    <p:sldId id="262" r:id="rId5"/>
    <p:sldId id="278" r:id="rId6"/>
    <p:sldId id="279" r:id="rId7"/>
    <p:sldId id="286" r:id="rId8"/>
    <p:sldId id="287" r:id="rId9"/>
    <p:sldId id="288" r:id="rId10"/>
    <p:sldId id="289" r:id="rId11"/>
    <p:sldId id="290" r:id="rId12"/>
    <p:sldId id="291" r:id="rId13"/>
    <p:sldId id="292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hyperlink" Target="https://www.geogebra.org/3d/npdusq8w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3d/keumvq8g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63.png"/><Relationship Id="rId26" Type="http://schemas.openxmlformats.org/officeDocument/2006/relationships/image" Target="../media/image67.wmf"/><Relationship Id="rId3" Type="http://schemas.openxmlformats.org/officeDocument/2006/relationships/image" Target="../media/image53.png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8.wmf"/><Relationship Id="rId17" Type="http://schemas.openxmlformats.org/officeDocument/2006/relationships/image" Target="../media/image62.png"/><Relationship Id="rId25" Type="http://schemas.openxmlformats.org/officeDocument/2006/relationships/oleObject" Target="../embeddings/oleObject36.bin"/><Relationship Id="rId2" Type="http://schemas.openxmlformats.org/officeDocument/2006/relationships/image" Target="../media/image11.png"/><Relationship Id="rId16" Type="http://schemas.openxmlformats.org/officeDocument/2006/relationships/image" Target="../media/image61.png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3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60.png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68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9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62.png"/><Relationship Id="rId18" Type="http://schemas.openxmlformats.org/officeDocument/2006/relationships/image" Target="../media/image76.wmf"/><Relationship Id="rId26" Type="http://schemas.openxmlformats.org/officeDocument/2006/relationships/image" Target="../media/image79.wmf"/><Relationship Id="rId3" Type="http://schemas.openxmlformats.org/officeDocument/2006/relationships/image" Target="../media/image53.png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83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2" Type="http://schemas.openxmlformats.org/officeDocument/2006/relationships/image" Target="../media/image11.pn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5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61.png"/><Relationship Id="rId32" Type="http://schemas.openxmlformats.org/officeDocument/2006/relationships/image" Target="../media/image82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60.png"/><Relationship Id="rId28" Type="http://schemas.openxmlformats.org/officeDocument/2006/relationships/image" Target="../media/image80.wmf"/><Relationship Id="rId36" Type="http://schemas.openxmlformats.org/officeDocument/2006/relationships/image" Target="../media/image84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3.png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86.png"/><Relationship Id="rId7" Type="http://schemas.openxmlformats.org/officeDocument/2006/relationships/image" Target="../media/image88.w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eogebra.org/3d/npdusq8w" TargetMode="External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2.png"/><Relationship Id="rId21" Type="http://schemas.openxmlformats.org/officeDocument/2006/relationships/image" Target="../media/image21.wmf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9.wmf"/><Relationship Id="rId2" Type="http://schemas.openxmlformats.org/officeDocument/2006/relationships/image" Target="../media/image11.png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geogebra.org/3d/ewpa93tz" TargetMode="External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2.png"/><Relationship Id="rId7" Type="http://schemas.openxmlformats.org/officeDocument/2006/relationships/image" Target="../media/image23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26.png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image" Target="../media/image11.png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3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hyperlink" Target="https://www.geogebra.org/m/W7yHR8Er" TargetMode="Externa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246947BF-C012-E9A8-C83B-9FAEF7FE1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346" y="265135"/>
            <a:ext cx="7848600" cy="6715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5033C8D2-DA0C-95AD-141D-9E26B9189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57" y="1662831"/>
            <a:ext cx="86106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hlinkClick r:id="rId4"/>
            <a:extLst>
              <a:ext uri="{FF2B5EF4-FFF2-40B4-BE49-F238E27FC236}">
                <a16:creationId xmlns:a16="http://schemas.microsoft.com/office/drawing/2014/main" id="{882A59D8-A8A2-D027-E6C9-FFEA4A074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941" y="3217450"/>
            <a:ext cx="3140397" cy="3350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2C18F16-EE45-99A7-7E03-F3ABF1C9B9C3}"/>
              </a:ext>
            </a:extLst>
          </p:cNvPr>
          <p:cNvSpPr txBox="1"/>
          <p:nvPr/>
        </p:nvSpPr>
        <p:spPr>
          <a:xfrm>
            <a:off x="181970" y="1165802"/>
            <a:ext cx="60970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solidFill>
                  <a:schemeClr val="accent1"/>
                </a:solidFill>
                <a:latin typeface="MyriadPro-Semibold" panose="020B0603030403020204" pitchFamily="34" charset="0"/>
              </a:rPr>
              <a:t>Velocity, Speed, and Acceleration</a:t>
            </a:r>
            <a:endParaRPr lang="en-US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C49A56C7-5525-7E7C-1FD8-9E03E0E2C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95" y="202435"/>
            <a:ext cx="8534400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BC293ED-CB67-230C-05CE-7EFFAC4E8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2995" y="877122"/>
            <a:ext cx="609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3D3FAB-80D6-7A48-7E37-5FA749CED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2595" y="800922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8AF10F-B525-A458-120C-29E2D6154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2195" y="724722"/>
            <a:ext cx="8382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2BF4F2-B2BB-A2B9-AC1D-E274EBBC9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6595" y="648522"/>
            <a:ext cx="18288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280826-6E2A-3825-DE43-F0FBAD834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9595" y="2324922"/>
            <a:ext cx="609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C2CCD3E-8483-CF2A-3F79-FFADC3A1B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9195" y="2172522"/>
            <a:ext cx="762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89ACDD-DAE4-5B7A-6534-C84C9D11A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195" y="2172522"/>
            <a:ext cx="27432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99B6869-3788-FF15-FD42-F69AD1B8C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4395" y="2172522"/>
            <a:ext cx="2057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E3F481D-8783-87DF-0668-1885E1B46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595" y="1562922"/>
            <a:ext cx="609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" name="Picture 12">
            <a:hlinkClick r:id="rId3"/>
            <a:extLst>
              <a:ext uri="{FF2B5EF4-FFF2-40B4-BE49-F238E27FC236}">
                <a16:creationId xmlns:a16="http://schemas.microsoft.com/office/drawing/2014/main" id="{04661924-6078-A07E-0BAF-D6293494B4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8175" y="3458128"/>
            <a:ext cx="4145639" cy="314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727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6">
            <a:extLst>
              <a:ext uri="{FF2B5EF4-FFF2-40B4-BE49-F238E27FC236}">
                <a16:creationId xmlns:a16="http://schemas.microsoft.com/office/drawing/2014/main" id="{C5E01F44-32B8-8444-965C-6D5F667492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30" y="1776742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070678E-636B-427C-6B9F-B2C03A17082A}"/>
              </a:ext>
            </a:extLst>
          </p:cNvPr>
          <p:cNvGrpSpPr/>
          <p:nvPr/>
        </p:nvGrpSpPr>
        <p:grpSpPr>
          <a:xfrm>
            <a:off x="181970" y="169561"/>
            <a:ext cx="7539447" cy="1545527"/>
            <a:chOff x="181970" y="169561"/>
            <a:chExt cx="7539447" cy="15455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294A8BAE-7799-A4E7-139A-86FB8AAB36BB}"/>
                </a:ext>
              </a:extLst>
            </p:cNvPr>
            <p:cNvGrpSpPr/>
            <p:nvPr/>
          </p:nvGrpSpPr>
          <p:grpSpPr>
            <a:xfrm>
              <a:off x="634817" y="247553"/>
              <a:ext cx="7086600" cy="1467535"/>
              <a:chOff x="457200" y="4602162"/>
              <a:chExt cx="7086600" cy="1467535"/>
            </a:xfrm>
          </p:grpSpPr>
          <p:pic>
            <p:nvPicPr>
              <p:cNvPr id="3" name="Picture 9">
                <a:extLst>
                  <a:ext uri="{FF2B5EF4-FFF2-40B4-BE49-F238E27FC236}">
                    <a16:creationId xmlns:a16="http://schemas.microsoft.com/office/drawing/2014/main" id="{AC6E252F-4C91-858F-81A0-4AA50122C2E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" y="4602162"/>
                <a:ext cx="7086600" cy="662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" name="Picture 10">
                <a:extLst>
                  <a:ext uri="{FF2B5EF4-FFF2-40B4-BE49-F238E27FC236}">
                    <a16:creationId xmlns:a16="http://schemas.microsoft.com/office/drawing/2014/main" id="{6F1C17D5-CE12-E020-6866-8FBE8EE7B8A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95600" y="5287963"/>
                <a:ext cx="2895600" cy="755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4B8312-A882-7146-2DD4-1A4A931C4069}"/>
                  </a:ext>
                </a:extLst>
              </p:cNvPr>
              <p:cNvSpPr txBox="1"/>
              <p:nvPr/>
            </p:nvSpPr>
            <p:spPr bwMode="auto">
              <a:xfrm>
                <a:off x="2435225" y="5224919"/>
                <a:ext cx="384175" cy="40005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1926D63-6DED-AE00-EB3C-0BCDFF79137A}"/>
                  </a:ext>
                </a:extLst>
              </p:cNvPr>
              <p:cNvSpPr txBox="1"/>
              <p:nvPr/>
            </p:nvSpPr>
            <p:spPr bwMode="auto">
              <a:xfrm>
                <a:off x="2438400" y="5669647"/>
                <a:ext cx="398463" cy="40005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</a:p>
            </p:txBody>
          </p:sp>
        </p:grpSp>
        <p:sp>
          <p:nvSpPr>
            <p:cNvPr id="9" name="Text Box 2">
              <a:extLst>
                <a:ext uri="{FF2B5EF4-FFF2-40B4-BE49-F238E27FC236}">
                  <a16:creationId xmlns:a16="http://schemas.microsoft.com/office/drawing/2014/main" id="{E48CB854-603B-75CB-2908-273F4C7E7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FBFC99C-B6F8-9A42-4CF7-5FB98B809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917990"/>
              </p:ext>
            </p:extLst>
          </p:nvPr>
        </p:nvGraphicFramePr>
        <p:xfrm>
          <a:off x="221438" y="2126942"/>
          <a:ext cx="2974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79360" progId="Equation.DSMT4">
                  <p:embed/>
                </p:oleObj>
              </mc:Choice>
              <mc:Fallback>
                <p:oleObj name="Equation" r:id="rId5" imgW="170172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F2E930E-32C4-40D5-4377-D52DD40E1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38" y="2126942"/>
                        <a:ext cx="29749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FA580E-BADA-B34D-8C12-C68658FE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27417"/>
              </p:ext>
            </p:extLst>
          </p:nvPr>
        </p:nvGraphicFramePr>
        <p:xfrm>
          <a:off x="548257" y="2639282"/>
          <a:ext cx="20208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FBFC99C-B6F8-9A42-4CF7-5FB98B809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57" y="2639282"/>
                        <a:ext cx="20208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AD3F4D8-F06F-30CD-5B44-9F78606C5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59266"/>
              </p:ext>
            </p:extLst>
          </p:nvPr>
        </p:nvGraphicFramePr>
        <p:xfrm>
          <a:off x="525871" y="3075632"/>
          <a:ext cx="24209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330120" progId="Equation.DSMT4">
                  <p:embed/>
                </p:oleObj>
              </mc:Choice>
              <mc:Fallback>
                <p:oleObj name="Equation" r:id="rId9" imgW="138420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FA580E-BADA-B34D-8C12-C68658FE0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71" y="3075632"/>
                        <a:ext cx="24209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8DE2949-F97C-3A5B-93CF-6DCAD00A4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0260"/>
              </p:ext>
            </p:extLst>
          </p:nvPr>
        </p:nvGraphicFramePr>
        <p:xfrm>
          <a:off x="513649" y="3713163"/>
          <a:ext cx="22209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720" imgH="291960" progId="Equation.DSMT4">
                  <p:embed/>
                </p:oleObj>
              </mc:Choice>
              <mc:Fallback>
                <p:oleObj name="Equation" r:id="rId11" imgW="126972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AD3F4D8-F06F-30CD-5B44-9F78606C5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49" y="3713163"/>
                        <a:ext cx="22209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38C057-3BC9-0B59-3CE0-22B2A75A6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29915"/>
              </p:ext>
            </p:extLst>
          </p:nvPr>
        </p:nvGraphicFramePr>
        <p:xfrm>
          <a:off x="578627" y="4368919"/>
          <a:ext cx="10652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FA580E-BADA-B34D-8C12-C68658FE0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27" y="4368919"/>
                        <a:ext cx="10652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BA508115-EDC4-87E4-9CB6-2B962FAA6AA0}"/>
              </a:ext>
            </a:extLst>
          </p:cNvPr>
          <p:cNvGrpSpPr/>
          <p:nvPr/>
        </p:nvGrpSpPr>
        <p:grpSpPr>
          <a:xfrm>
            <a:off x="6059606" y="1867844"/>
            <a:ext cx="2060498" cy="666758"/>
            <a:chOff x="8213463" y="5222289"/>
            <a:chExt cx="2060498" cy="66675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50994E05-D9AE-D0FD-96FF-AAECCAEDEF2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8213463" y="5459694"/>
              <a:ext cx="593630" cy="240894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F942E90-9338-F128-4801-6E9A7DB860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807093" y="5222289"/>
              <a:ext cx="1466868" cy="666758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147466-D575-C329-FC91-EB8D6F24D8E4}"/>
              </a:ext>
            </a:extLst>
          </p:cNvPr>
          <p:cNvGrpSpPr/>
          <p:nvPr/>
        </p:nvGrpSpPr>
        <p:grpSpPr>
          <a:xfrm>
            <a:off x="559059" y="4829017"/>
            <a:ext cx="1798444" cy="727443"/>
            <a:chOff x="990411" y="5482809"/>
            <a:chExt cx="1798444" cy="727443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D396DC07-2D63-375E-0659-61D3031894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990411" y="5719631"/>
              <a:ext cx="567820" cy="253797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C98328C8-11B1-B27F-1947-D1CD6062B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1594411" y="5482809"/>
              <a:ext cx="1194444" cy="727443"/>
            </a:xfrm>
            <a:prstGeom prst="rect">
              <a:avLst/>
            </a:prstGeom>
          </p:spPr>
        </p:pic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60F95A3-04AB-4CCE-F78E-FE778BB91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51699"/>
              </p:ext>
            </p:extLst>
          </p:nvPr>
        </p:nvGraphicFramePr>
        <p:xfrm>
          <a:off x="634817" y="5708854"/>
          <a:ext cx="22844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07880" imgH="457200" progId="Equation.DSMT4">
                  <p:embed/>
                </p:oleObj>
              </mc:Choice>
              <mc:Fallback>
                <p:oleObj name="Equation" r:id="rId19" imgW="130788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417A4DB-E8E4-0AFC-F80F-50C2A2E0B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17" y="5708854"/>
                        <a:ext cx="22844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211B9AF-9D03-07F2-0AD7-6E9E719F7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62362"/>
              </p:ext>
            </p:extLst>
          </p:nvPr>
        </p:nvGraphicFramePr>
        <p:xfrm>
          <a:off x="2933652" y="5759883"/>
          <a:ext cx="16621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431640" progId="Equation.DSMT4">
                  <p:embed/>
                </p:oleObj>
              </mc:Choice>
              <mc:Fallback>
                <p:oleObj name="Equation" r:id="rId21" imgW="95220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60F95A3-04AB-4CCE-F78E-FE778BB91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652" y="5759883"/>
                        <a:ext cx="16621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7727F9A-8DFB-E824-0D7E-D97BCA00248D}"/>
              </a:ext>
            </a:extLst>
          </p:cNvPr>
          <p:cNvCxnSpPr>
            <a:cxnSpLocks/>
          </p:cNvCxnSpPr>
          <p:nvPr/>
        </p:nvCxnSpPr>
        <p:spPr>
          <a:xfrm flipV="1">
            <a:off x="5896870" y="1819285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B6A25659-4C29-AC54-556B-A32CAB9D6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26242"/>
              </p:ext>
            </p:extLst>
          </p:nvPr>
        </p:nvGraphicFramePr>
        <p:xfrm>
          <a:off x="6059606" y="2645779"/>
          <a:ext cx="29559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88760" imgH="711000" progId="Equation.DSMT4">
                  <p:embed/>
                </p:oleObj>
              </mc:Choice>
              <mc:Fallback>
                <p:oleObj name="Equation" r:id="rId23" imgW="1688760" imgH="71100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C9B18D66-7D95-CD3F-3ABD-B2F4DEFDD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606" y="2645779"/>
                        <a:ext cx="295592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E8D7C9B-1CD0-1E5C-2B93-AA9ABFD5F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5575"/>
              </p:ext>
            </p:extLst>
          </p:nvPr>
        </p:nvGraphicFramePr>
        <p:xfrm>
          <a:off x="8973182" y="3087897"/>
          <a:ext cx="148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50680" imgH="203040" progId="Equation.DSMT4">
                  <p:embed/>
                </p:oleObj>
              </mc:Choice>
              <mc:Fallback>
                <p:oleObj name="Equation" r:id="rId25" imgW="8506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FBFC99C-B6F8-9A42-4CF7-5FB98B809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3182" y="3087897"/>
                        <a:ext cx="14874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C2FC595-AF64-E6E7-78A1-D1DFBD106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7520"/>
              </p:ext>
            </p:extLst>
          </p:nvPr>
        </p:nvGraphicFramePr>
        <p:xfrm>
          <a:off x="10440936" y="3087897"/>
          <a:ext cx="5762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30120" imgH="164880" progId="Equation.DSMT4">
                  <p:embed/>
                </p:oleObj>
              </mc:Choice>
              <mc:Fallback>
                <p:oleObj name="Equation" r:id="rId27" imgW="33012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E8D7C9B-1CD0-1E5C-2B93-AA9ABFD5F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0936" y="3087897"/>
                        <a:ext cx="5762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306C05E0-6783-5CD5-51A8-C4DDC7138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37693"/>
              </p:ext>
            </p:extLst>
          </p:nvPr>
        </p:nvGraphicFramePr>
        <p:xfrm>
          <a:off x="6096000" y="3970953"/>
          <a:ext cx="1711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77760" imgH="253800" progId="Equation.DSMT4">
                  <p:embed/>
                </p:oleObj>
              </mc:Choice>
              <mc:Fallback>
                <p:oleObj name="Equation" r:id="rId29" imgW="977760" imgH="253800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B6A25659-4C29-AC54-556B-A32CAB9D6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70953"/>
                        <a:ext cx="1711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3CB70619-1CC8-6730-CFA4-B300E321B85B}"/>
              </a:ext>
            </a:extLst>
          </p:cNvPr>
          <p:cNvGrpSpPr/>
          <p:nvPr/>
        </p:nvGrpSpPr>
        <p:grpSpPr>
          <a:xfrm>
            <a:off x="6096000" y="4580165"/>
            <a:ext cx="2060498" cy="666758"/>
            <a:chOff x="8213463" y="5222289"/>
            <a:chExt cx="2060498" cy="666758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9284222-B09F-63C5-15CB-9655AFB654C9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8213463" y="5459694"/>
              <a:ext cx="593630" cy="240894"/>
            </a:xfrm>
            <a:prstGeom prst="rect">
              <a:avLst/>
            </a:prstGeom>
          </p:spPr>
        </p:pic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0A46DE0B-4B95-5D5B-EDD8-2D38CA0045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807093" y="5222289"/>
              <a:ext cx="1466868" cy="666758"/>
            </a:xfrm>
            <a:prstGeom prst="rect">
              <a:avLst/>
            </a:prstGeom>
          </p:spPr>
        </p:pic>
      </p:grp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CFC38CF-003F-2AE5-6E76-8C28777E2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55967"/>
              </p:ext>
            </p:extLst>
          </p:nvPr>
        </p:nvGraphicFramePr>
        <p:xfrm>
          <a:off x="8156498" y="4582334"/>
          <a:ext cx="16621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52200" imgH="431640" progId="Equation.DSMT4">
                  <p:embed/>
                </p:oleObj>
              </mc:Choice>
              <mc:Fallback>
                <p:oleObj name="Equation" r:id="rId31" imgW="952200" imgH="431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211B9AF-9D03-07F2-0AD7-6E9E719F7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498" y="4582334"/>
                        <a:ext cx="16621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0605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8ADAF06B-51BD-F832-237A-58C9EAC37A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30" y="1776742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5AC0C426-7B77-8C20-399F-84A742F77E0F}"/>
              </a:ext>
            </a:extLst>
          </p:cNvPr>
          <p:cNvGrpSpPr/>
          <p:nvPr/>
        </p:nvGrpSpPr>
        <p:grpSpPr>
          <a:xfrm>
            <a:off x="181970" y="169561"/>
            <a:ext cx="7539447" cy="1545527"/>
            <a:chOff x="181970" y="169561"/>
            <a:chExt cx="7539447" cy="154552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00D0AB28-99C1-393C-8B46-03899176E3F9}"/>
                </a:ext>
              </a:extLst>
            </p:cNvPr>
            <p:cNvGrpSpPr/>
            <p:nvPr/>
          </p:nvGrpSpPr>
          <p:grpSpPr>
            <a:xfrm>
              <a:off x="634817" y="247553"/>
              <a:ext cx="7086600" cy="1467535"/>
              <a:chOff x="457200" y="4602162"/>
              <a:chExt cx="7086600" cy="1467535"/>
            </a:xfrm>
          </p:grpSpPr>
          <p:pic>
            <p:nvPicPr>
              <p:cNvPr id="7" name="Picture 9">
                <a:extLst>
                  <a:ext uri="{FF2B5EF4-FFF2-40B4-BE49-F238E27FC236}">
                    <a16:creationId xmlns:a16="http://schemas.microsoft.com/office/drawing/2014/main" id="{0036B8DB-312F-C361-C052-7FF8EFD88D9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" y="4602162"/>
                <a:ext cx="7086600" cy="662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" name="Picture 10">
                <a:extLst>
                  <a:ext uri="{FF2B5EF4-FFF2-40B4-BE49-F238E27FC236}">
                    <a16:creationId xmlns:a16="http://schemas.microsoft.com/office/drawing/2014/main" id="{9E6477FB-44D7-0D9E-B97B-89F679EE96C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95600" y="5287963"/>
                <a:ext cx="2895600" cy="755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6D8084-5627-BC30-F793-B5FE7ED165A7}"/>
                  </a:ext>
                </a:extLst>
              </p:cNvPr>
              <p:cNvSpPr txBox="1"/>
              <p:nvPr/>
            </p:nvSpPr>
            <p:spPr bwMode="auto">
              <a:xfrm>
                <a:off x="2435225" y="5224919"/>
                <a:ext cx="384175" cy="40005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AC74BD2-16FD-1998-007E-39917E8FBE6F}"/>
                  </a:ext>
                </a:extLst>
              </p:cNvPr>
              <p:cNvSpPr txBox="1"/>
              <p:nvPr/>
            </p:nvSpPr>
            <p:spPr bwMode="auto">
              <a:xfrm>
                <a:off x="2438400" y="5669647"/>
                <a:ext cx="398463" cy="40005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</a:p>
            </p:txBody>
          </p:sp>
        </p:grpSp>
        <p:sp>
          <p:nvSpPr>
            <p:cNvPr id="6" name="Text Box 2">
              <a:extLst>
                <a:ext uri="{FF2B5EF4-FFF2-40B4-BE49-F238E27FC236}">
                  <a16:creationId xmlns:a16="http://schemas.microsoft.com/office/drawing/2014/main" id="{5C1FE8F4-4F34-86B2-7915-CD43A7278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F202DD-7493-59E7-FCD6-76193CBA9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409633"/>
              </p:ext>
            </p:extLst>
          </p:nvPr>
        </p:nvGraphicFramePr>
        <p:xfrm>
          <a:off x="181970" y="2151438"/>
          <a:ext cx="24860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253800" progId="Equation.DSMT4">
                  <p:embed/>
                </p:oleObj>
              </mc:Choice>
              <mc:Fallback>
                <p:oleObj name="Equation" r:id="rId5" imgW="14223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FBFC99C-B6F8-9A42-4CF7-5FB98B809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2151438"/>
                        <a:ext cx="24860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8202209-04EC-1EB6-7672-AE60A2F25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09221"/>
              </p:ext>
            </p:extLst>
          </p:nvPr>
        </p:nvGraphicFramePr>
        <p:xfrm>
          <a:off x="399354" y="3108325"/>
          <a:ext cx="2774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291960" progId="Equation.DSMT4">
                  <p:embed/>
                </p:oleObj>
              </mc:Choice>
              <mc:Fallback>
                <p:oleObj name="Equation" r:id="rId7" imgW="158724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AD3F4D8-F06F-30CD-5B44-9F78606C5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54" y="3108325"/>
                        <a:ext cx="2774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9AEB538-A78C-4135-59D4-EAB3333AA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76236"/>
              </p:ext>
            </p:extLst>
          </p:nvPr>
        </p:nvGraphicFramePr>
        <p:xfrm>
          <a:off x="405182" y="3733800"/>
          <a:ext cx="1222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66400" progId="Equation.DSMT4">
                  <p:embed/>
                </p:oleObj>
              </mc:Choice>
              <mc:Fallback>
                <p:oleObj name="Equation" r:id="rId9" imgW="69840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8DE2949-F97C-3A5B-93CF-6DCAD00A4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82" y="3733800"/>
                        <a:ext cx="12223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525DC57-76D0-6853-739C-291EC28ED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79101"/>
              </p:ext>
            </p:extLst>
          </p:nvPr>
        </p:nvGraphicFramePr>
        <p:xfrm>
          <a:off x="431059" y="4279352"/>
          <a:ext cx="26177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8320" imgH="253800" progId="Equation.DSMT4">
                  <p:embed/>
                </p:oleObj>
              </mc:Choice>
              <mc:Fallback>
                <p:oleObj name="Equation" r:id="rId11" imgW="14983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A38C057-3BC9-0B59-3CE0-22B2A75A6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59" y="4279352"/>
                        <a:ext cx="26177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2134198B-B2A2-1BCB-E4B6-42590DC79ACD}"/>
              </a:ext>
            </a:extLst>
          </p:cNvPr>
          <p:cNvGrpSpPr/>
          <p:nvPr/>
        </p:nvGrpSpPr>
        <p:grpSpPr>
          <a:xfrm>
            <a:off x="458851" y="4829017"/>
            <a:ext cx="1798444" cy="727443"/>
            <a:chOff x="990411" y="5482809"/>
            <a:chExt cx="1798444" cy="727443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21453445-4C0D-CF09-94DD-F3FFE051E2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90411" y="5719631"/>
              <a:ext cx="567820" cy="253797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35E2A48-5462-9DB8-E169-5257D6C7B56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594411" y="5482809"/>
              <a:ext cx="1194444" cy="727443"/>
            </a:xfrm>
            <a:prstGeom prst="rect">
              <a:avLst/>
            </a:prstGeom>
          </p:spPr>
        </p:pic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2595320-C382-1F36-CB27-BA9C3061F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61986"/>
              </p:ext>
            </p:extLst>
          </p:nvPr>
        </p:nvGraphicFramePr>
        <p:xfrm>
          <a:off x="2231694" y="4806573"/>
          <a:ext cx="37941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71520" imgH="444240" progId="Equation.DSMT4">
                  <p:embed/>
                </p:oleObj>
              </mc:Choice>
              <mc:Fallback>
                <p:oleObj name="Equation" r:id="rId15" imgW="2171520" imgH="4442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60F95A3-04AB-4CCE-F78E-FE778BB91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694" y="4806573"/>
                        <a:ext cx="37941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674E8B0-FC68-E017-C159-D178D6632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75804"/>
              </p:ext>
            </p:extLst>
          </p:nvPr>
        </p:nvGraphicFramePr>
        <p:xfrm>
          <a:off x="424406" y="5708448"/>
          <a:ext cx="29464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88760" imgH="419040" progId="Equation.DSMT4">
                  <p:embed/>
                </p:oleObj>
              </mc:Choice>
              <mc:Fallback>
                <p:oleObj name="Equation" r:id="rId17" imgW="1688760" imgH="419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211B9AF-9D03-07F2-0AD7-6E9E719F7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06" y="5708448"/>
                        <a:ext cx="29464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8514931-863D-646E-2932-FC6FCD8D8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52327"/>
              </p:ext>
            </p:extLst>
          </p:nvPr>
        </p:nvGraphicFramePr>
        <p:xfrm>
          <a:off x="479099" y="2605088"/>
          <a:ext cx="23526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040" imgH="253800" progId="Equation.DSMT4">
                  <p:embed/>
                </p:oleObj>
              </mc:Choice>
              <mc:Fallback>
                <p:oleObj name="Equation" r:id="rId19" imgW="13460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EF202DD-7493-59E7-FCD6-76193CBA9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99" y="2605088"/>
                        <a:ext cx="23526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17D3D1D-795F-F6C8-E34F-D38DE0F7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51103"/>
              </p:ext>
            </p:extLst>
          </p:nvPr>
        </p:nvGraphicFramePr>
        <p:xfrm>
          <a:off x="3364543" y="5905100"/>
          <a:ext cx="4206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674E8B0-FC68-E017-C159-D178D6632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543" y="5905100"/>
                        <a:ext cx="4206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DD007FA-4B26-D44E-BFC5-8386CEEE31CD}"/>
              </a:ext>
            </a:extLst>
          </p:cNvPr>
          <p:cNvCxnSpPr>
            <a:cxnSpLocks/>
          </p:cNvCxnSpPr>
          <p:nvPr/>
        </p:nvCxnSpPr>
        <p:spPr>
          <a:xfrm flipV="1">
            <a:off x="6172489" y="1929989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BE5153A-44F2-DB9D-BADC-42D1FA34E86B}"/>
              </a:ext>
            </a:extLst>
          </p:cNvPr>
          <p:cNvGrpSpPr/>
          <p:nvPr/>
        </p:nvGrpSpPr>
        <p:grpSpPr>
          <a:xfrm>
            <a:off x="6457903" y="2109467"/>
            <a:ext cx="2060498" cy="666758"/>
            <a:chOff x="8213463" y="5222289"/>
            <a:chExt cx="2060498" cy="666758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484557CB-D4FD-5FA7-9C72-F83491ED4707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8213463" y="5459694"/>
              <a:ext cx="593630" cy="240894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1E56FEF-116B-C8B9-FE6A-80929B8A73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8807093" y="5222289"/>
              <a:ext cx="1466868" cy="666758"/>
            </a:xfrm>
            <a:prstGeom prst="rect">
              <a:avLst/>
            </a:prstGeom>
          </p:spPr>
        </p:pic>
      </p:grpSp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2E2C994F-99E7-8840-C8B4-F507E7505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62957"/>
              </p:ext>
            </p:extLst>
          </p:nvPr>
        </p:nvGraphicFramePr>
        <p:xfrm>
          <a:off x="6297946" y="2912147"/>
          <a:ext cx="351155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06280" imgH="711000" progId="Equation.DSMT4">
                  <p:embed/>
                </p:oleObj>
              </mc:Choice>
              <mc:Fallback>
                <p:oleObj name="Equation" r:id="rId25" imgW="2006280" imgH="711000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B6A25659-4C29-AC54-556B-A32CAB9D6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946" y="2912147"/>
                        <a:ext cx="351155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97C8F9DD-7158-BBAB-7E48-0151A28FB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12574"/>
              </p:ext>
            </p:extLst>
          </p:nvPr>
        </p:nvGraphicFramePr>
        <p:xfrm>
          <a:off x="6520451" y="4252373"/>
          <a:ext cx="3467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81080" imgH="291960" progId="Equation.DSMT4">
                  <p:embed/>
                </p:oleObj>
              </mc:Choice>
              <mc:Fallback>
                <p:oleObj name="Equation" r:id="rId27" imgW="1981080" imgH="291960" progId="Equation.DSMT4">
                  <p:embed/>
                  <p:pic>
                    <p:nvPicPr>
                      <p:cNvPr id="33" name="Object 13">
                        <a:extLst>
                          <a:ext uri="{FF2B5EF4-FFF2-40B4-BE49-F238E27FC236}">
                            <a16:creationId xmlns:a16="http://schemas.microsoft.com/office/drawing/2014/main" id="{306C05E0-6783-5CD5-51A8-C4DDC7138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451" y="4252373"/>
                        <a:ext cx="34671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2E6319F4-5332-C385-88E5-6CCAFBD3B12C}"/>
              </a:ext>
            </a:extLst>
          </p:cNvPr>
          <p:cNvGrpSpPr/>
          <p:nvPr/>
        </p:nvGrpSpPr>
        <p:grpSpPr>
          <a:xfrm>
            <a:off x="6457903" y="4986257"/>
            <a:ext cx="2060498" cy="666758"/>
            <a:chOff x="8213463" y="5222289"/>
            <a:chExt cx="2060498" cy="666758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FB6F58FF-D8B9-CB74-55F4-8344127F61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8213463" y="5459694"/>
              <a:ext cx="593630" cy="240894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50B282EF-65CC-FA1D-EB1B-9790B90F70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8807093" y="5222289"/>
              <a:ext cx="1466868" cy="666758"/>
            </a:xfrm>
            <a:prstGeom prst="rect">
              <a:avLst/>
            </a:prstGeom>
          </p:spPr>
        </p:pic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3A7E01F-65E3-256C-3373-FB547FAC5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23824"/>
              </p:ext>
            </p:extLst>
          </p:nvPr>
        </p:nvGraphicFramePr>
        <p:xfrm>
          <a:off x="8559749" y="4907224"/>
          <a:ext cx="6635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457200" progId="Equation.DSMT4">
                  <p:embed/>
                </p:oleObj>
              </mc:Choice>
              <mc:Fallback>
                <p:oleObj name="Equation" r:id="rId29" imgW="380880" imgH="4572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CFC38CF-003F-2AE5-6E76-8C28777E2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749" y="4907224"/>
                        <a:ext cx="6635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BF2C412-D54F-58B7-0C42-E774E3724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21392"/>
              </p:ext>
            </p:extLst>
          </p:nvPr>
        </p:nvGraphicFramePr>
        <p:xfrm>
          <a:off x="9802918" y="3310609"/>
          <a:ext cx="18430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54080" imgH="253800" progId="Equation.DSMT4">
                  <p:embed/>
                </p:oleObj>
              </mc:Choice>
              <mc:Fallback>
                <p:oleObj name="Equation" r:id="rId31" imgW="10540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8514931-863D-646E-2932-FC6FCD8D8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2918" y="3310609"/>
                        <a:ext cx="18430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2791F10-6DDE-2BF6-3B8F-AA567F586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00628"/>
              </p:ext>
            </p:extLst>
          </p:nvPr>
        </p:nvGraphicFramePr>
        <p:xfrm>
          <a:off x="10011206" y="4265529"/>
          <a:ext cx="622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320" imgH="215640" progId="Equation.DSMT4">
                  <p:embed/>
                </p:oleObj>
              </mc:Choice>
              <mc:Fallback>
                <p:oleObj name="Equation" r:id="rId33" imgW="355320" imgH="215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9AEB538-A78C-4135-59D4-EAB3333AA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1206" y="4265529"/>
                        <a:ext cx="622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1E675BD-A2C8-6FFF-28AA-4282F2637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341840"/>
              </p:ext>
            </p:extLst>
          </p:nvPr>
        </p:nvGraphicFramePr>
        <p:xfrm>
          <a:off x="9224361" y="5155897"/>
          <a:ext cx="3762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15640" imgH="164880" progId="Equation.DSMT4">
                  <p:embed/>
                </p:oleObj>
              </mc:Choice>
              <mc:Fallback>
                <p:oleObj name="Equation" r:id="rId35" imgW="215640" imgH="1648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3A7E01F-65E3-256C-3373-FB547FAC5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361" y="5155897"/>
                        <a:ext cx="3762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574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169927A4-7E65-B42A-D856-1C7F7AC8F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14" y="275572"/>
            <a:ext cx="7391400" cy="590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265D1E44-D032-B6BD-2219-89FAB50F801E}"/>
              </a:ext>
            </a:extLst>
          </p:cNvPr>
          <p:cNvGrpSpPr/>
          <p:nvPr/>
        </p:nvGrpSpPr>
        <p:grpSpPr>
          <a:xfrm>
            <a:off x="8084799" y="824725"/>
            <a:ext cx="2960364" cy="4388537"/>
            <a:chOff x="8084799" y="824725"/>
            <a:chExt cx="2960364" cy="438853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1C9B07F-057E-1A91-82E8-66E84C20F69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4799" y="824725"/>
              <a:ext cx="2960364" cy="395765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B1CD5A9-6ABD-D63D-DDE2-DBA4284A2A27}"/>
                </a:ext>
              </a:extLst>
            </p:cNvPr>
            <p:cNvSpPr txBox="1"/>
            <p:nvPr/>
          </p:nvSpPr>
          <p:spPr>
            <a:xfrm>
              <a:off x="8845874" y="4782375"/>
              <a:ext cx="143821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0" i="0" dirty="0">
                  <a:solidFill>
                    <a:srgbClr val="1F1F1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ythagoras</a:t>
              </a:r>
              <a:endParaRPr lang="en-US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829BCA1-4650-0492-E4AE-A710E2EC5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34999"/>
              </p:ext>
            </p:extLst>
          </p:nvPr>
        </p:nvGraphicFramePr>
        <p:xfrm>
          <a:off x="4531765" y="3347513"/>
          <a:ext cx="2889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53800" progId="Equation.DSMT4">
                  <p:embed/>
                </p:oleObj>
              </mc:Choice>
              <mc:Fallback>
                <p:oleObj name="Equation" r:id="rId4" imgW="1648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C15B8DB-F3CA-ADD2-EE69-E39BF5AF8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765" y="3347513"/>
                        <a:ext cx="2889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A3C5EAEB-1CD4-C332-E0D5-DAFE34426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366" y="3921592"/>
            <a:ext cx="802567" cy="4333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84D119-0DDC-A564-08CC-F10AF3A15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18582"/>
              </p:ext>
            </p:extLst>
          </p:nvPr>
        </p:nvGraphicFramePr>
        <p:xfrm>
          <a:off x="838303" y="899633"/>
          <a:ext cx="14446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279360" progId="Equation.DSMT4">
                  <p:embed/>
                </p:oleObj>
              </mc:Choice>
              <mc:Fallback>
                <p:oleObj name="Equation" r:id="rId6" imgW="82548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829BCA1-4650-0492-E4AE-A710E2EC5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03" y="899633"/>
                        <a:ext cx="14446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A8C22D09-67A8-C5F1-3171-7D8CF0B94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8310" y="5277843"/>
            <a:ext cx="802567" cy="4333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8BCB24C-6C61-031C-A36C-457965FA6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981" y="879897"/>
            <a:ext cx="2223507" cy="5746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2B7A733-8925-C386-A55B-331FE4623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72973"/>
              </p:ext>
            </p:extLst>
          </p:nvPr>
        </p:nvGraphicFramePr>
        <p:xfrm>
          <a:off x="2569887" y="855976"/>
          <a:ext cx="2222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330120" progId="Equation.DSMT4">
                  <p:embed/>
                </p:oleObj>
              </mc:Choice>
              <mc:Fallback>
                <p:oleObj name="Equation" r:id="rId8" imgW="1269720" imgH="3301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25F7A87-564B-8B76-EAE9-4801270B3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87" y="855976"/>
                        <a:ext cx="2222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1487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6DC07D8F-CA1C-8D22-C184-5E37B5C184B9}"/>
              </a:ext>
            </a:extLst>
          </p:cNvPr>
          <p:cNvGrpSpPr>
            <a:grpSpLocks/>
          </p:cNvGrpSpPr>
          <p:nvPr/>
        </p:nvGrpSpPr>
        <p:grpSpPr bwMode="auto">
          <a:xfrm>
            <a:off x="256101" y="319696"/>
            <a:ext cx="8610600" cy="566738"/>
            <a:chOff x="228600" y="457200"/>
            <a:chExt cx="8610600" cy="566012"/>
          </a:xfrm>
        </p:grpSpPr>
        <p:grpSp>
          <p:nvGrpSpPr>
            <p:cNvPr id="3" name="Group 5">
              <a:extLst>
                <a:ext uri="{FF2B5EF4-FFF2-40B4-BE49-F238E27FC236}">
                  <a16:creationId xmlns:a16="http://schemas.microsoft.com/office/drawing/2014/main" id="{F78768E6-0ED2-38BD-893B-591A75D538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600" y="457200"/>
              <a:ext cx="8610600" cy="304800"/>
              <a:chOff x="228600" y="457200"/>
              <a:chExt cx="8610600" cy="304800"/>
            </a:xfrm>
          </p:grpSpPr>
          <p:pic>
            <p:nvPicPr>
              <p:cNvPr id="6" name="Picture 3">
                <a:extLst>
                  <a:ext uri="{FF2B5EF4-FFF2-40B4-BE49-F238E27FC236}">
                    <a16:creationId xmlns:a16="http://schemas.microsoft.com/office/drawing/2014/main" id="{48EB45AC-6780-E014-447F-C5415A90544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8600" y="457200"/>
                <a:ext cx="3121432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" name="Picture 4">
                <a:extLst>
                  <a:ext uri="{FF2B5EF4-FFF2-40B4-BE49-F238E27FC236}">
                    <a16:creationId xmlns:a16="http://schemas.microsoft.com/office/drawing/2014/main" id="{78ECC681-6053-3E1A-5AAE-B8F101A3BE6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7211" y="484174"/>
                <a:ext cx="5501989" cy="2319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5AD446F9-0217-0FC6-8358-E9CBFE580B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762000"/>
              <a:ext cx="2590800" cy="261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6">
            <a:extLst>
              <a:ext uri="{FF2B5EF4-FFF2-40B4-BE49-F238E27FC236}">
                <a16:creationId xmlns:a16="http://schemas.microsoft.com/office/drawing/2014/main" id="{0473C465-AF99-47A5-B32A-FBEA63B70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301" y="1346844"/>
            <a:ext cx="46577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4A53ED86-798B-1E22-59AA-4CEBF1FAB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01" y="2978845"/>
            <a:ext cx="84582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9BAA9B85-18EC-990F-3326-EFD340646C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01" y="3637657"/>
            <a:ext cx="86868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1">
            <a:extLst>
              <a:ext uri="{FF2B5EF4-FFF2-40B4-BE49-F238E27FC236}">
                <a16:creationId xmlns:a16="http://schemas.microsoft.com/office/drawing/2014/main" id="{9BBEE3BD-7711-549B-D0FC-50A359342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9301" y="3971032"/>
            <a:ext cx="4495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AE1D448-C745-03D3-6C2B-475F79A8B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4301" y="4504432"/>
            <a:ext cx="609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7CEE7BD-DF3D-ED33-C41F-893481778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901" y="4504432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2531341-F524-EBEE-9C20-A4F40476C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4501" y="4504432"/>
            <a:ext cx="609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F0A84B9-0E36-2A10-1ACD-8184B8792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4101" y="4504432"/>
            <a:ext cx="472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A96F4D-80C5-CCE5-3D47-4E9E5CB04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01" y="5342632"/>
            <a:ext cx="86106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07396E8-C0B6-C112-C2EF-51DA56FFC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6501" y="6104632"/>
            <a:ext cx="609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3D3DD90-4CDF-607A-AC99-A00A738BD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6101" y="6104632"/>
            <a:ext cx="68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870430D-2615-46B7-5A6A-6EF83EAD2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901" y="6104632"/>
            <a:ext cx="1295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" name="Picture 6">
            <a:hlinkClick r:id="rId8"/>
            <a:extLst>
              <a:ext uri="{FF2B5EF4-FFF2-40B4-BE49-F238E27FC236}">
                <a16:creationId xmlns:a16="http://schemas.microsoft.com/office/drawing/2014/main" id="{0A242F66-2302-E7A8-FFDE-C5539E5C0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3300" y="204482"/>
            <a:ext cx="2816114" cy="3004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6">
            <a:extLst>
              <a:ext uri="{FF2B5EF4-FFF2-40B4-BE49-F238E27FC236}">
                <a16:creationId xmlns:a16="http://schemas.microsoft.com/office/drawing/2014/main" id="{221BA6E0-08B4-D1E2-07DA-7E24533935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13" y="1316242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D4674587-748F-5E3C-8A36-AEFFD695DA71}"/>
              </a:ext>
            </a:extLst>
          </p:cNvPr>
          <p:cNvGrpSpPr/>
          <p:nvPr/>
        </p:nvGrpSpPr>
        <p:grpSpPr>
          <a:xfrm>
            <a:off x="142502" y="116937"/>
            <a:ext cx="7789808" cy="1105985"/>
            <a:chOff x="142502" y="116937"/>
            <a:chExt cx="7789808" cy="110598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0E295F7-D6BB-11BD-B793-A57171913C5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1970" y="589362"/>
              <a:ext cx="7750340" cy="633560"/>
            </a:xfrm>
            <a:prstGeom prst="rect">
              <a:avLst/>
            </a:prstGeom>
          </p:spPr>
        </p:pic>
        <p:sp>
          <p:nvSpPr>
            <p:cNvPr id="6" name="Text Box 2">
              <a:extLst>
                <a:ext uri="{FF2B5EF4-FFF2-40B4-BE49-F238E27FC236}">
                  <a16:creationId xmlns:a16="http://schemas.microsoft.com/office/drawing/2014/main" id="{19BBD2D8-D01A-20A3-AFED-E845088D4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02" y="116937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10EDA7-66D3-AE42-306F-E6BD952FE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3998"/>
              </p:ext>
            </p:extLst>
          </p:nvPr>
        </p:nvGraphicFramePr>
        <p:xfrm>
          <a:off x="188613" y="1614622"/>
          <a:ext cx="23526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417A4DB-E8E4-0AFC-F80F-50C2A2E0B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13" y="1614622"/>
                        <a:ext cx="23526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hlinkClick r:id="rId6"/>
            <a:extLst>
              <a:ext uri="{FF2B5EF4-FFF2-40B4-BE49-F238E27FC236}">
                <a16:creationId xmlns:a16="http://schemas.microsoft.com/office/drawing/2014/main" id="{735ACD27-DA2D-6E69-AA37-BCC5CEA14D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01959" y="1039951"/>
            <a:ext cx="4587130" cy="3125743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2C75F7-C742-8397-3F39-75439F0F5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46686"/>
              </p:ext>
            </p:extLst>
          </p:nvPr>
        </p:nvGraphicFramePr>
        <p:xfrm>
          <a:off x="188613" y="2137699"/>
          <a:ext cx="12207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A10EDA7-66D3-AE42-306F-E6BD952FE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13" y="2137699"/>
                        <a:ext cx="122078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2B27739-40B2-6B60-4919-2596950ED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126758"/>
              </p:ext>
            </p:extLst>
          </p:nvPr>
        </p:nvGraphicFramePr>
        <p:xfrm>
          <a:off x="687861" y="2584923"/>
          <a:ext cx="41068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253800" progId="Equation.DSMT4">
                  <p:embed/>
                </p:oleObj>
              </mc:Choice>
              <mc:Fallback>
                <p:oleObj name="Equation" r:id="rId10" imgW="23493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A10EDA7-66D3-AE42-306F-E6BD952FE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1" y="2584923"/>
                        <a:ext cx="41068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5AD43D-5801-8B8A-23B7-8A6A63614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454111"/>
              </p:ext>
            </p:extLst>
          </p:nvPr>
        </p:nvGraphicFramePr>
        <p:xfrm>
          <a:off x="718690" y="3113096"/>
          <a:ext cx="3686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253800" progId="Equation.DSMT4">
                  <p:embed/>
                </p:oleObj>
              </mc:Choice>
              <mc:Fallback>
                <p:oleObj name="Equation" r:id="rId12" imgW="210816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2B27739-40B2-6B60-4919-2596950ED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90" y="3113096"/>
                        <a:ext cx="36861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563A5F4-5B72-5A39-04C0-8D8696ADA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36996"/>
              </p:ext>
            </p:extLst>
          </p:nvPr>
        </p:nvGraphicFramePr>
        <p:xfrm>
          <a:off x="188613" y="3579395"/>
          <a:ext cx="5502276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49280" imgH="533160" progId="Equation.DSMT4">
                  <p:embed/>
                </p:oleObj>
              </mc:Choice>
              <mc:Fallback>
                <p:oleObj name="Equation" r:id="rId14" imgW="3149280" imgH="533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F2C75F7-C742-8397-3F39-75439F0F5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13" y="3579395"/>
                        <a:ext cx="5502276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2812A41-FE02-5137-0799-AADD3C411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55179"/>
              </p:ext>
            </p:extLst>
          </p:nvPr>
        </p:nvGraphicFramePr>
        <p:xfrm>
          <a:off x="799006" y="4649486"/>
          <a:ext cx="77644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4920" imgH="304560" progId="Equation.DSMT4">
                  <p:embed/>
                </p:oleObj>
              </mc:Choice>
              <mc:Fallback>
                <p:oleObj name="Equation" r:id="rId16" imgW="444492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563A5F4-5B72-5A39-04C0-8D8696ADA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06" y="4649486"/>
                        <a:ext cx="77644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A7593A9-5F38-EF86-7268-0DDE541E3F18}"/>
              </a:ext>
            </a:extLst>
          </p:cNvPr>
          <p:cNvCxnSpPr>
            <a:cxnSpLocks/>
          </p:cNvCxnSpPr>
          <p:nvPr/>
        </p:nvCxnSpPr>
        <p:spPr>
          <a:xfrm flipV="1">
            <a:off x="2401122" y="4841708"/>
            <a:ext cx="1217007" cy="13925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F67255E-D868-3613-B276-9ABF03A3B9EF}"/>
              </a:ext>
            </a:extLst>
          </p:cNvPr>
          <p:cNvCxnSpPr>
            <a:cxnSpLocks/>
          </p:cNvCxnSpPr>
          <p:nvPr/>
        </p:nvCxnSpPr>
        <p:spPr>
          <a:xfrm flipV="1">
            <a:off x="5362508" y="4841708"/>
            <a:ext cx="1217007" cy="13925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2759B24-BE2F-8888-6FAC-7F5B7EC27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20291"/>
              </p:ext>
            </p:extLst>
          </p:nvPr>
        </p:nvGraphicFramePr>
        <p:xfrm>
          <a:off x="809567" y="5301380"/>
          <a:ext cx="18176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253800" progId="Equation.DSMT4">
                  <p:embed/>
                </p:oleObj>
              </mc:Choice>
              <mc:Fallback>
                <p:oleObj name="Equation" r:id="rId18" imgW="104112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2812A41-FE02-5137-0799-AADD3C411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67" y="5301380"/>
                        <a:ext cx="18176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6366AF2-0796-7C65-B05F-0E8BA7E14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09794"/>
              </p:ext>
            </p:extLst>
          </p:nvPr>
        </p:nvGraphicFramePr>
        <p:xfrm>
          <a:off x="10353676" y="1865654"/>
          <a:ext cx="384412" cy="29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03040" progId="Equation.DSMT4">
                  <p:embed/>
                </p:oleObj>
              </mc:Choice>
              <mc:Fallback>
                <p:oleObj name="Equation" r:id="rId20" imgW="2664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A10EDA7-66D3-AE42-306F-E6BD952FE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3676" y="1865654"/>
                        <a:ext cx="384412" cy="292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6">
            <a:extLst>
              <a:ext uri="{FF2B5EF4-FFF2-40B4-BE49-F238E27FC236}">
                <a16:creationId xmlns:a16="http://schemas.microsoft.com/office/drawing/2014/main" id="{551D05AD-10FA-154F-007D-1E76AB3B15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13" y="1270196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A169E39-BA50-A3F5-0B97-5013F29DE26E}"/>
              </a:ext>
            </a:extLst>
          </p:cNvPr>
          <p:cNvGrpSpPr/>
          <p:nvPr/>
        </p:nvGrpSpPr>
        <p:grpSpPr>
          <a:xfrm>
            <a:off x="142502" y="116937"/>
            <a:ext cx="7789808" cy="1092829"/>
            <a:chOff x="142502" y="116937"/>
            <a:chExt cx="7789808" cy="109282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B913A29-BDD4-16C7-D928-D79A314C62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1970" y="576206"/>
              <a:ext cx="7750340" cy="633560"/>
            </a:xfrm>
            <a:prstGeom prst="rect">
              <a:avLst/>
            </a:prstGeom>
          </p:spPr>
        </p:pic>
        <p:sp>
          <p:nvSpPr>
            <p:cNvPr id="6" name="Text Box 2">
              <a:extLst>
                <a:ext uri="{FF2B5EF4-FFF2-40B4-BE49-F238E27FC236}">
                  <a16:creationId xmlns:a16="http://schemas.microsoft.com/office/drawing/2014/main" id="{BC357E1B-AFBC-38EF-67A7-7D38480DC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02" y="116937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166039-DA65-731A-8AA0-E27BF667F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46359"/>
              </p:ext>
            </p:extLst>
          </p:nvPr>
        </p:nvGraphicFramePr>
        <p:xfrm>
          <a:off x="188613" y="1631917"/>
          <a:ext cx="19748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F2C75F7-C742-8397-3F39-75439F0F5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13" y="1631917"/>
                        <a:ext cx="19748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525C73-E232-0571-BD6F-0C9D4597A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8672"/>
              </p:ext>
            </p:extLst>
          </p:nvPr>
        </p:nvGraphicFramePr>
        <p:xfrm>
          <a:off x="2673415" y="1587500"/>
          <a:ext cx="49736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44720" imgH="253800" progId="Equation.DSMT4">
                  <p:embed/>
                </p:oleObj>
              </mc:Choice>
              <mc:Fallback>
                <p:oleObj name="Equation" r:id="rId6" imgW="28447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B5AD43D-5801-8B8A-23B7-8A6A63614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15" y="1587500"/>
                        <a:ext cx="49736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43AACD9-A358-B4D9-F454-AB3F982C3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44331"/>
              </p:ext>
            </p:extLst>
          </p:nvPr>
        </p:nvGraphicFramePr>
        <p:xfrm>
          <a:off x="169196" y="2103438"/>
          <a:ext cx="78327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83080" imgH="253800" progId="Equation.DSMT4">
                  <p:embed/>
                </p:oleObj>
              </mc:Choice>
              <mc:Fallback>
                <p:oleObj name="Equation" r:id="rId8" imgW="44830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0166039-DA65-731A-8AA0-E27BF667F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96" y="2103438"/>
                        <a:ext cx="78327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651E9E-86E8-0EF4-CFDF-60B56592E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496804"/>
              </p:ext>
            </p:extLst>
          </p:nvPr>
        </p:nvGraphicFramePr>
        <p:xfrm>
          <a:off x="188613" y="2643692"/>
          <a:ext cx="33067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253800" progId="Equation.DSMT4">
                  <p:embed/>
                </p:oleObj>
              </mc:Choice>
              <mc:Fallback>
                <p:oleObj name="Equation" r:id="rId10" imgW="18921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43AACD9-A358-B4D9-F454-AB3F982C3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13" y="2643692"/>
                        <a:ext cx="33067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6">
            <a:extLst>
              <a:ext uri="{FF2B5EF4-FFF2-40B4-BE49-F238E27FC236}">
                <a16:creationId xmlns:a16="http://schemas.microsoft.com/office/drawing/2014/main" id="{BBCD15E9-1179-4708-6FC8-FF65D735B4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509387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F4A8D938-3FFF-312C-61E3-32867BD03200}"/>
              </a:ext>
            </a:extLst>
          </p:cNvPr>
          <p:cNvGrpSpPr/>
          <p:nvPr/>
        </p:nvGrpSpPr>
        <p:grpSpPr>
          <a:xfrm>
            <a:off x="181970" y="169561"/>
            <a:ext cx="7639828" cy="1239617"/>
            <a:chOff x="181970" y="169561"/>
            <a:chExt cx="7639828" cy="123961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96F5EC52-AC2B-8E31-F0E6-630918AA4E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5567" y="268391"/>
              <a:ext cx="7096231" cy="1140787"/>
            </a:xfrm>
            <a:prstGeom prst="rect">
              <a:avLst/>
            </a:prstGeom>
          </p:spPr>
        </p:pic>
        <p:sp>
          <p:nvSpPr>
            <p:cNvPr id="6" name="Text Box 2">
              <a:extLst>
                <a:ext uri="{FF2B5EF4-FFF2-40B4-BE49-F238E27FC236}">
                  <a16:creationId xmlns:a16="http://schemas.microsoft.com/office/drawing/2014/main" id="{83917E7C-F13D-8BEA-C80F-CA2D6DA69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15B8DB-F3CA-ADD2-EE69-E39BF5AF8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95307"/>
              </p:ext>
            </p:extLst>
          </p:nvPr>
        </p:nvGraphicFramePr>
        <p:xfrm>
          <a:off x="246394" y="1829674"/>
          <a:ext cx="23082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28600" progId="Equation.DSMT4">
                  <p:embed/>
                </p:oleObj>
              </mc:Choice>
              <mc:Fallback>
                <p:oleObj name="Equation" r:id="rId4" imgW="13204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3651E9E-86E8-0EF4-CFDF-60B56592E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4" y="1829674"/>
                        <a:ext cx="23082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E1A0EA9-2D63-7525-F765-A2F947ECE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70289"/>
              </p:ext>
            </p:extLst>
          </p:nvPr>
        </p:nvGraphicFramePr>
        <p:xfrm>
          <a:off x="246394" y="2349942"/>
          <a:ext cx="1620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79360" progId="Equation.DSMT4">
                  <p:embed/>
                </p:oleObj>
              </mc:Choice>
              <mc:Fallback>
                <p:oleObj name="Equation" r:id="rId6" imgW="9270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C15B8DB-F3CA-ADD2-EE69-E39BF5AF8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4" y="2349942"/>
                        <a:ext cx="16208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C161FEC-8BAF-12A2-8978-5F36E5611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57662"/>
              </p:ext>
            </p:extLst>
          </p:nvPr>
        </p:nvGraphicFramePr>
        <p:xfrm>
          <a:off x="246394" y="2978976"/>
          <a:ext cx="2973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79360" progId="Equation.DSMT4">
                  <p:embed/>
                </p:oleObj>
              </mc:Choice>
              <mc:Fallback>
                <p:oleObj name="Equation" r:id="rId8" imgW="170172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E1A0EA9-2D63-7525-F765-A2F947ECE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4" y="2978976"/>
                        <a:ext cx="2973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45F9D53-2F7A-5445-9702-69951D659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90544"/>
              </p:ext>
            </p:extLst>
          </p:nvPr>
        </p:nvGraphicFramePr>
        <p:xfrm>
          <a:off x="246394" y="3574491"/>
          <a:ext cx="28178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228600" progId="Equation.DSMT4">
                  <p:embed/>
                </p:oleObj>
              </mc:Choice>
              <mc:Fallback>
                <p:oleObj name="Equation" r:id="rId10" imgW="16128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C161FEC-8BAF-12A2-8978-5F36E56110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4" y="3574491"/>
                        <a:ext cx="28178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E882B2-6D32-5495-5AA7-B3082E255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9228"/>
              </p:ext>
            </p:extLst>
          </p:nvPr>
        </p:nvGraphicFramePr>
        <p:xfrm>
          <a:off x="246394" y="4082693"/>
          <a:ext cx="5368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3320" imgH="431640" progId="Equation.DSMT4">
                  <p:embed/>
                </p:oleObj>
              </mc:Choice>
              <mc:Fallback>
                <p:oleObj name="Equation" r:id="rId12" imgW="307332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45F9D53-2F7A-5445-9702-69951D659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4" y="4082693"/>
                        <a:ext cx="5368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35AE53D-81AA-5EBF-41F5-49056D6F1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73750"/>
              </p:ext>
            </p:extLst>
          </p:nvPr>
        </p:nvGraphicFramePr>
        <p:xfrm>
          <a:off x="246394" y="4857542"/>
          <a:ext cx="12636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AE882B2-6D32-5495-5AA7-B3082E255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4" y="4857542"/>
                        <a:ext cx="12636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6587E0B-5809-9159-BDF9-D43533AEB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0753"/>
              </p:ext>
            </p:extLst>
          </p:nvPr>
        </p:nvGraphicFramePr>
        <p:xfrm>
          <a:off x="301625" y="5254625"/>
          <a:ext cx="27066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228600" progId="Equation.DSMT4">
                  <p:embed/>
                </p:oleObj>
              </mc:Choice>
              <mc:Fallback>
                <p:oleObj name="Equation" r:id="rId16" imgW="15490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45F9D53-2F7A-5445-9702-69951D659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5254625"/>
                        <a:ext cx="27066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F117213-776A-947C-6C07-D424BB442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46320"/>
              </p:ext>
            </p:extLst>
          </p:nvPr>
        </p:nvGraphicFramePr>
        <p:xfrm>
          <a:off x="314656" y="5795667"/>
          <a:ext cx="29051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63560" imgH="228600" progId="Equation.DSMT4">
                  <p:embed/>
                </p:oleObj>
              </mc:Choice>
              <mc:Fallback>
                <p:oleObj name="Equation" r:id="rId18" imgW="16635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6587E0B-5809-9159-BDF9-D43533AEB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56" y="5795667"/>
                        <a:ext cx="29051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E1E3F5A-956C-943B-2579-7BA4835F7E1C}"/>
              </a:ext>
            </a:extLst>
          </p:cNvPr>
          <p:cNvCxnSpPr>
            <a:cxnSpLocks/>
          </p:cNvCxnSpPr>
          <p:nvPr/>
        </p:nvCxnSpPr>
        <p:spPr>
          <a:xfrm flipV="1">
            <a:off x="5870557" y="1819285"/>
            <a:ext cx="0" cy="469872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48E6DA6-E202-D36C-C346-6FFBB11C9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921975"/>
              </p:ext>
            </p:extLst>
          </p:nvPr>
        </p:nvGraphicFramePr>
        <p:xfrm>
          <a:off x="6125796" y="1772861"/>
          <a:ext cx="1620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00" imgH="279360" progId="Equation.DSMT4">
                  <p:embed/>
                </p:oleObj>
              </mc:Choice>
              <mc:Fallback>
                <p:oleObj name="Equation" r:id="rId20" imgW="9270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E1A0EA9-2D63-7525-F765-A2F947ECE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796" y="1772861"/>
                        <a:ext cx="16208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415A787-B10F-408F-E3B5-AE6C9AE33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69459"/>
              </p:ext>
            </p:extLst>
          </p:nvPr>
        </p:nvGraphicFramePr>
        <p:xfrm>
          <a:off x="6135468" y="2379431"/>
          <a:ext cx="3527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19240" imgH="279360" progId="Equation.DSMT4">
                  <p:embed/>
                </p:oleObj>
              </mc:Choice>
              <mc:Fallback>
                <p:oleObj name="Equation" r:id="rId22" imgW="201924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F117213-776A-947C-6C07-D424BB442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468" y="2379431"/>
                        <a:ext cx="35274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B9BB82F-E8FA-5371-4041-599599F8B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95292"/>
              </p:ext>
            </p:extLst>
          </p:nvPr>
        </p:nvGraphicFramePr>
        <p:xfrm>
          <a:off x="6142347" y="2986001"/>
          <a:ext cx="30178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26920" imgH="228600" progId="Equation.DSMT4">
                  <p:embed/>
                </p:oleObj>
              </mc:Choice>
              <mc:Fallback>
                <p:oleObj name="Equation" r:id="rId24" imgW="172692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415A787-B10F-408F-E3B5-AE6C9AE33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347" y="2986001"/>
                        <a:ext cx="30178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2D9E446-7B42-69AE-C1E8-54663F27C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8658"/>
              </p:ext>
            </p:extLst>
          </p:nvPr>
        </p:nvGraphicFramePr>
        <p:xfrm>
          <a:off x="6020823" y="3583655"/>
          <a:ext cx="5767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920" imgH="431640" progId="Equation.DSMT4">
                  <p:embed/>
                </p:oleObj>
              </mc:Choice>
              <mc:Fallback>
                <p:oleObj name="Equation" r:id="rId26" imgW="330192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AE882B2-6D32-5495-5AA7-B3082E255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823" y="3583655"/>
                        <a:ext cx="5767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A439F81-38F7-1C90-FB65-CA88C1CE4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63474"/>
              </p:ext>
            </p:extLst>
          </p:nvPr>
        </p:nvGraphicFramePr>
        <p:xfrm>
          <a:off x="6168417" y="4870877"/>
          <a:ext cx="33067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92160" imgH="228600" progId="Equation.DSMT4">
                  <p:embed/>
                </p:oleObj>
              </mc:Choice>
              <mc:Fallback>
                <p:oleObj name="Equation" r:id="rId28" imgW="189216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B9BB82F-E8FA-5371-4041-599599F8B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417" y="4870877"/>
                        <a:ext cx="33067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F2E930E-32C4-40D5-4377-D52DD40E1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51427"/>
              </p:ext>
            </p:extLst>
          </p:nvPr>
        </p:nvGraphicFramePr>
        <p:xfrm>
          <a:off x="6168417" y="5369915"/>
          <a:ext cx="37290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33360" imgH="279360" progId="Equation.DSMT4">
                  <p:embed/>
                </p:oleObj>
              </mc:Choice>
              <mc:Fallback>
                <p:oleObj name="Equation" r:id="rId30" imgW="2133360" imgH="2793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A439F81-38F7-1C90-FB65-CA88C1CE4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417" y="5369915"/>
                        <a:ext cx="37290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EC36692-4487-0E24-D0BD-FA72A72B1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705636"/>
              </p:ext>
            </p:extLst>
          </p:nvPr>
        </p:nvGraphicFramePr>
        <p:xfrm>
          <a:off x="6070858" y="4433113"/>
          <a:ext cx="12636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23600" imgH="203040" progId="Equation.DSMT4">
                  <p:embed/>
                </p:oleObj>
              </mc:Choice>
              <mc:Fallback>
                <p:oleObj name="Equation" r:id="rId32" imgW="7236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35AE53D-81AA-5EBF-41F5-49056D6F1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858" y="4433113"/>
                        <a:ext cx="12636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9B6F4A55-8584-FD0A-DD2B-32642F697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49" y="292283"/>
            <a:ext cx="861060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DBEAB489-9A2C-A26A-EAD3-5165B8CE9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49" y="4645208"/>
            <a:ext cx="81534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B1ED551-8375-E67F-867C-D8EDAE927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49" y="279583"/>
            <a:ext cx="85344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E979D3-B99D-7D98-8E52-60C371E88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2049" y="1574983"/>
            <a:ext cx="609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B090EC-B656-C26A-9F5D-42CCF2154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49" y="1422583"/>
            <a:ext cx="990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5ECE3FA-4C4D-A09C-6F82-DCC0379A4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49" y="1422583"/>
            <a:ext cx="914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19F72A5-9664-3360-A0FB-F3F46E250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9049" y="1422583"/>
            <a:ext cx="990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C47142F-442F-2B13-5AFE-885AE70A3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49" y="2336983"/>
            <a:ext cx="990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5A2697-0086-F75E-1C53-2E2C4F81E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049" y="2794183"/>
            <a:ext cx="990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EF76C3-3C6B-A3CF-F142-6C27A4709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49" y="3479983"/>
            <a:ext cx="807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C359B78-4F89-10F5-0251-B90150543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9249" y="4013383"/>
            <a:ext cx="381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AE952D3-E236-E3CF-308C-F070BE78A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6449" y="4013383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6296272-70D3-4E7C-11AF-133D7E00B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3649" y="4013383"/>
            <a:ext cx="487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CD2D72D-857E-ECD8-B044-038A8ACB5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49" y="4622983"/>
            <a:ext cx="5257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6CE2E9C-44F5-FE30-8E74-C9E6830F5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49" y="5156383"/>
            <a:ext cx="381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FB85661-5F7A-72C1-D36E-2F50F37A5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9649" y="5156383"/>
            <a:ext cx="762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1F07231-1D86-B583-EBB3-C44D6E0D9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49" y="5156383"/>
            <a:ext cx="18288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4BC9B22-BCD8-7453-BE06-4990BE7D9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9049" y="5156383"/>
            <a:ext cx="762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8DFDD44-D1AA-EAAB-AAD1-40E11C300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049" y="5156383"/>
            <a:ext cx="25146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377090E-EBE2-3055-573F-433B82960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9114"/>
            <a:ext cx="8534400" cy="344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CC687942-08E1-4B37-9673-D608BF099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70" y="3736701"/>
            <a:ext cx="8534400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A82BCC9-1922-1ECC-678B-07A2142C4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236823"/>
            <a:ext cx="8534400" cy="94400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D68BC9-9676-EFE4-53AB-B329FDD5F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1370" y="1333226"/>
            <a:ext cx="762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996016-F7CB-5CFB-7324-82F64C244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570" y="1333226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A843649-155F-18EC-D70D-FF0470FE2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170" y="1333226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56DFF27-DD39-A113-5961-BEE9B75EF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777" y="1930684"/>
            <a:ext cx="3429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627A226-6B31-AC83-ABEA-F20A995D2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970" y="2569889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B8DB5E6-F891-E2D5-4B63-392839013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170" y="2552426"/>
            <a:ext cx="762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8A774D7-DABD-75EE-91AC-3549995C8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170" y="2552426"/>
            <a:ext cx="2590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FCE21DF-5516-FA96-3C47-B39B6CFCC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70" y="3162026"/>
            <a:ext cx="6934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AD05C26-AB1B-C402-72E7-86D3C31D33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506" y="2649156"/>
            <a:ext cx="2029955" cy="307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142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hlinkClick r:id="rId2"/>
            <a:extLst>
              <a:ext uri="{FF2B5EF4-FFF2-40B4-BE49-F238E27FC236}">
                <a16:creationId xmlns:a16="http://schemas.microsoft.com/office/drawing/2014/main" id="{0F6B6C29-DA91-69E4-B933-499C54688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0094" y="964737"/>
            <a:ext cx="6219513" cy="3936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929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0FBB9242-1D74-56CF-FE24-178D37AEE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9020"/>
            <a:ext cx="86106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17BF416E-83FB-6874-AEBD-4E5098A414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44020"/>
            <a:ext cx="8610600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1FEB051-F121-1541-D7CF-C0D3F7321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072" y="1040484"/>
            <a:ext cx="2590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" name="Picture 13">
            <a:extLst>
              <a:ext uri="{FF2B5EF4-FFF2-40B4-BE49-F238E27FC236}">
                <a16:creationId xmlns:a16="http://schemas.microsoft.com/office/drawing/2014/main" id="{53921790-5409-17A8-DD96-64DE7210A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658620"/>
            <a:ext cx="853440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59586AF-3768-F5ED-B8A3-149A5C100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496820"/>
            <a:ext cx="68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D53391D-56DD-4F5A-3C0A-B62847DC2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496820"/>
            <a:ext cx="2209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500002B-166F-78DA-B1D8-851129619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496820"/>
            <a:ext cx="2438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2D2AC21-8BF3-32B7-DB8F-87BF3259F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496820"/>
            <a:ext cx="68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88628BC-6252-88CE-9A67-8B816DA02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106420"/>
            <a:ext cx="3810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43CB1A7-062C-8DE3-142E-56527E063C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2893" y="1240700"/>
            <a:ext cx="1779168" cy="298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6146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6</TotalTime>
  <Words>20</Words>
  <Application>Microsoft Office PowerPoint</Application>
  <PresentationFormat>Widescreen</PresentationFormat>
  <Paragraphs>1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MyriadPro-Semibol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0</cp:revision>
  <dcterms:created xsi:type="dcterms:W3CDTF">2022-06-05T19:04:41Z</dcterms:created>
  <dcterms:modified xsi:type="dcterms:W3CDTF">2023-12-07T17:34:21Z</dcterms:modified>
</cp:coreProperties>
</file>